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0F5B" w:rsidRDefault="00460F5B" w:rsidP="00460F5B">
      <w:r>
        <w:rPr>
          <w:b/>
        </w:rPr>
        <w:t>Expert ID/Name: Nstructive</w:t>
      </w:r>
    </w:p>
    <w:p w:rsidR="00460F5B" w:rsidRDefault="00460F5B" w:rsidP="00460F5B">
      <w:r>
        <w:rPr>
          <w:b/>
        </w:rPr>
        <w:t>Date: 05-Nov-2020</w:t>
      </w:r>
    </w:p>
    <w:p w:rsidR="00460F5B" w:rsidRDefault="00C8203B" w:rsidP="00460F5B">
      <w:pPr>
        <w:rPr>
          <w:b/>
        </w:rPr>
      </w:pPr>
      <w:r>
        <w:rPr>
          <w:b/>
          <w:noProof/>
        </w:rPr>
        <w:drawing>
          <wp:inline distT="0" distB="0" distL="0" distR="0">
            <wp:extent cx="3228975" cy="600075"/>
            <wp:effectExtent l="19050" t="0" r="9525" b="0"/>
            <wp:docPr id="25" name="Picture 25" descr="C:\Users\chari\Desktop\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34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F5B" w:rsidRDefault="00460F5B" w:rsidP="00460F5B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60F5B" w:rsidTr="008C1B4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60F5B" w:rsidRDefault="00B07F14" w:rsidP="008C1B4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</w:tbl>
    <w:p w:rsidR="00460F5B" w:rsidRDefault="00460F5B" w:rsidP="00460F5B"/>
    <w:tbl>
      <w:tblPr>
        <w:tblStyle w:val="TableGrid"/>
        <w:tblW w:w="0" w:type="auto"/>
        <w:tblLook w:val="04A0"/>
      </w:tblPr>
      <w:tblGrid>
        <w:gridCol w:w="9576"/>
      </w:tblGrid>
      <w:tr w:rsidR="00460F5B" w:rsidTr="008C1B43">
        <w:tc>
          <w:tcPr>
            <w:tcW w:w="9576" w:type="dxa"/>
          </w:tcPr>
          <w:p w:rsidR="00460F5B" w:rsidRDefault="00460F5B" w:rsidP="008C1B43">
            <w:r>
              <w:t>Tip:</w:t>
            </w:r>
          </w:p>
          <w:p w:rsidR="00460F5B" w:rsidRDefault="00460F5B" w:rsidP="008C1B43">
            <w:pPr>
              <w:pStyle w:val="ListParagraph"/>
              <w:numPr>
                <w:ilvl w:val="0"/>
                <w:numId w:val="1"/>
              </w:numPr>
            </w:pPr>
            <w:r>
              <w:t>Equation of the family of circles</w:t>
            </w:r>
            <w:r w:rsidR="00C8203B">
              <w:t xml:space="preserve"> in first quadrant and </w:t>
            </w:r>
            <w:r>
              <w:t xml:space="preserve">touching the </w:t>
            </w:r>
            <w:r w:rsidR="00C8203B">
              <w:t xml:space="preserve">coordinate axes is </w:t>
            </w:r>
            <w:r w:rsidR="00C8203B" w:rsidRPr="008C1B43">
              <w:rPr>
                <w:position w:val="-14"/>
              </w:rPr>
              <w:object w:dxaOrig="22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21.75pt" o:ole="">
                  <v:imagedata r:id="rId8" o:title=""/>
                </v:shape>
                <o:OLEObject Type="Embed" ProgID="Equation.DSMT4" ShapeID="_x0000_i1025" DrawAspect="Content" ObjectID="_1669491476" r:id="rId9"/>
              </w:object>
            </w:r>
            <w:r>
              <w:t>, where a is the radius of the family of the circles.</w:t>
            </w:r>
          </w:p>
          <w:p w:rsidR="00460F5B" w:rsidRDefault="00460F5B" w:rsidP="008C1B43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460F5B" w:rsidRDefault="00460F5B" w:rsidP="008C1B43">
            <w:pPr>
              <w:pStyle w:val="ListParagraph"/>
              <w:numPr>
                <w:ilvl w:val="0"/>
                <w:numId w:val="1"/>
              </w:num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B07F14" w:rsidRDefault="00B07F14" w:rsidP="00B07F1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07F14" w:rsidTr="00FC46B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7F14" w:rsidRDefault="00B07F14" w:rsidP="00B07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</w:tbl>
    <w:p w:rsidR="00460F5B" w:rsidRDefault="00460F5B" w:rsidP="00460F5B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60F5B" w:rsidTr="008C1B4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C6F4B" w:rsidRPr="00602AC9" w:rsidRDefault="003C6F4B" w:rsidP="003C6F4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</w:t>
            </w:r>
            <w:r>
              <w:t>Equation of the family of circles in first quadrant and touching the coordinate axes.</w:t>
            </w:r>
          </w:p>
          <w:p w:rsidR="003C6F4B" w:rsidRDefault="003C6F4B" w:rsidP="003C6F4B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>
              <w:t xml:space="preserve"> Equation of the family of circles in first quadrant and touching the coordinate axes.</w:t>
            </w:r>
          </w:p>
          <w:p w:rsidR="003C6F4B" w:rsidRDefault="003C6F4B" w:rsidP="003C6F4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3C6F4B" w:rsidRDefault="003C6F4B" w:rsidP="003C6F4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C6F4B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3C6F4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Recall the </w:t>
                  </w:r>
                  <w:r>
                    <w:t>Equation of the family of circles in first quadrant and touching the coordinate axes.</w:t>
                  </w:r>
                </w:p>
              </w:tc>
            </w:tr>
            <w:tr w:rsidR="003C6F4B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Default="003C6F4B" w:rsidP="003C6F4B">
                  <w:r>
                    <w:t xml:space="preserve">                              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2514600" cy="1905000"/>
                        <wp:effectExtent l="19050" t="0" r="0" b="0"/>
                        <wp:docPr id="1" name="Picture 65" descr="C:\Users\chari\Desktop\34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5" descr="C:\Users\chari\Desktop\34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14600" cy="1905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C6F4B" w:rsidRPr="00602AC9" w:rsidRDefault="003C6F4B" w:rsidP="003C6F4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Equation of the family of circles in first quadrant and touching the coordinate axes is     </w:t>
                  </w:r>
                  <w:r w:rsidRPr="008C1B43">
                    <w:rPr>
                      <w:position w:val="-14"/>
                    </w:rPr>
                    <w:object w:dxaOrig="2240" w:dyaOrig="440">
                      <v:shape id="_x0000_i1028" type="#_x0000_t75" style="width:111.75pt;height:21.75pt" o:ole="">
                        <v:imagedata r:id="rId8" o:title=""/>
                      </v:shape>
                      <o:OLEObject Type="Embed" ProgID="Equation.DSMT4" ShapeID="_x0000_i1028" DrawAspect="Content" ObjectID="_1669491477" r:id="rId11"/>
                    </w:object>
                  </w:r>
                  <w:r>
                    <w:t>, where a is the radius of the family of the circles.</w:t>
                  </w:r>
                </w:p>
              </w:tc>
            </w:tr>
          </w:tbl>
          <w:p w:rsidR="003C6F4B" w:rsidRDefault="003C6F4B" w:rsidP="008C1B4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C6F4B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8C1B43">
                    <w:rPr>
                      <w:position w:val="-14"/>
                    </w:rPr>
                    <w:object w:dxaOrig="2240" w:dyaOrig="440">
                      <v:shape id="_x0000_i1030" type="#_x0000_t75" style="width:111.75pt;height:21.75pt" o:ole="">
                        <v:imagedata r:id="rId8" o:title=""/>
                      </v:shape>
                      <o:OLEObject Type="Embed" ProgID="Equation.DSMT4" ShapeID="_x0000_i1030" DrawAspect="Content" ObjectID="_1669491478" r:id="rId12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29" type="#_x0000_t75" style="width:10.5pt;height:11.25pt" o:ole="">
                        <v:imagedata r:id="rId13" o:title=""/>
                      </v:shape>
                      <o:OLEObject Type="Embed" ProgID="Equation.DSMT4" ShapeID="_x0000_i1029" DrawAspect="Content" ObjectID="_1669491479" r:id="rId14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3C6F4B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Default="003C6F4B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4"/>
                    </w:rPr>
                  </w:pPr>
                  <w:r w:rsidRPr="008C1B43">
                    <w:rPr>
                      <w:position w:val="-14"/>
                    </w:rPr>
                    <w:object w:dxaOrig="2240" w:dyaOrig="440">
                      <v:shape id="_x0000_i1031" type="#_x0000_t75" style="width:111.75pt;height:21.75pt" o:ole="">
                        <v:imagedata r:id="rId8" o:title=""/>
                      </v:shape>
                      <o:OLEObject Type="Embed" ProgID="Equation.DSMT4" ShapeID="_x0000_i1031" DrawAspect="Content" ObjectID="_1669491480" r:id="rId15"/>
                    </w:object>
                  </w:r>
                </w:p>
                <w:p w:rsidR="003C6F4B" w:rsidRPr="00602AC9" w:rsidRDefault="003C6F4B" w:rsidP="003C6F4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1B43">
                    <w:rPr>
                      <w:position w:val="-58"/>
                    </w:rPr>
                    <w:object w:dxaOrig="2560" w:dyaOrig="1280">
                      <v:shape id="_x0000_i1032" type="#_x0000_t75" style="width:128.25pt;height:63.75pt" o:ole="">
                        <v:imagedata r:id="rId16" o:title=""/>
                      </v:shape>
                      <o:OLEObject Type="Embed" ProgID="Equation.DSMT4" ShapeID="_x0000_i1032" DrawAspect="Content" ObjectID="_1669491481" r:id="rId17"/>
                    </w:object>
                  </w:r>
                </w:p>
              </w:tc>
            </w:tr>
          </w:tbl>
          <w:p w:rsidR="00460F5B" w:rsidRDefault="003C6F4B" w:rsidP="008C1B4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C6F4B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3C6F4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Take </w:t>
                  </w:r>
                  <w:r w:rsidRPr="008C1B43">
                    <w:rPr>
                      <w:position w:val="-24"/>
                    </w:rPr>
                    <w:object w:dxaOrig="740" w:dyaOrig="620">
                      <v:shape id="_x0000_i1033" type="#_x0000_t75" style="width:36.75pt;height:30.75pt" o:ole="">
                        <v:imagedata r:id="rId18" o:title=""/>
                      </v:shape>
                      <o:OLEObject Type="Embed" ProgID="Equation.DSMT4" ShapeID="_x0000_i1033" DrawAspect="Content" ObjectID="_1669491482" r:id="rId19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and then make subject </w:t>
                  </w:r>
                  <w:r w:rsidRPr="00FC46B2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20" o:title=""/>
                      </v:shape>
                      <o:OLEObject Type="Embed" ProgID="Equation.DSMT4" ShapeID="_x0000_i1034" DrawAspect="Content" ObjectID="_1669491483" r:id="rId21"/>
                    </w:object>
                  </w:r>
                  <w:r>
                    <w:t>.</w:t>
                  </w:r>
                </w:p>
              </w:tc>
            </w:tr>
            <w:tr w:rsidR="003C6F4B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Default="003C6F4B" w:rsidP="00FC46B2">
                  <w:r w:rsidRPr="00FC46B2">
                    <w:rPr>
                      <w:position w:val="-24"/>
                    </w:rPr>
                    <w:object w:dxaOrig="2260" w:dyaOrig="620">
                      <v:shape id="_x0000_i1035" type="#_x0000_t75" style="width:113.25pt;height:30.75pt" o:ole="">
                        <v:imagedata r:id="rId22" o:title=""/>
                      </v:shape>
                      <o:OLEObject Type="Embed" ProgID="Equation.DSMT4" ShapeID="_x0000_i1035" DrawAspect="Content" ObjectID="_1669491484" r:id="rId23"/>
                    </w:object>
                  </w:r>
                </w:p>
                <w:p w:rsidR="003C6F4B" w:rsidRPr="00602AC9" w:rsidRDefault="003C6F4B" w:rsidP="00FC46B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1B43">
                    <w:rPr>
                      <w:position w:val="-84"/>
                    </w:rPr>
                    <w:object w:dxaOrig="2920" w:dyaOrig="1800">
                      <v:shape id="_x0000_i1036" type="#_x0000_t75" style="width:146.25pt;height:90pt" o:ole="">
                        <v:imagedata r:id="rId24" o:title=""/>
                      </v:shape>
                      <o:OLEObject Type="Embed" ProgID="Equation.DSMT4" ShapeID="_x0000_i1036" DrawAspect="Content" ObjectID="_1669491485" r:id="rId25"/>
                    </w:object>
                  </w:r>
                </w:p>
              </w:tc>
            </w:tr>
          </w:tbl>
          <w:p w:rsidR="003C6F4B" w:rsidRDefault="00C8203B" w:rsidP="003C6F4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</w:t>
            </w:r>
            <w:r w:rsidR="003C6F4B">
              <w:t>Step 4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C6F4B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3C6F4B">
                  <w:pPr>
                    <w:tabs>
                      <w:tab w:val="left" w:pos="3000"/>
                    </w:tabs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Substitute </w:t>
                  </w:r>
                  <w:r w:rsidRPr="008C1B43">
                    <w:rPr>
                      <w:position w:val="-28"/>
                    </w:rPr>
                    <w:object w:dxaOrig="1240" w:dyaOrig="660">
                      <v:shape id="_x0000_i1037" type="#_x0000_t75" style="width:62.25pt;height:33pt" o:ole="">
                        <v:imagedata r:id="rId26" o:title=""/>
                      </v:shape>
                      <o:OLEObject Type="Embed" ProgID="Equation.DSMT4" ShapeID="_x0000_i1037" DrawAspect="Content" ObjectID="_1669491486" r:id="rId27"/>
                    </w:object>
                  </w:r>
                  <w:r>
                    <w:t xml:space="preserve"> in </w:t>
                  </w:r>
                  <w:r w:rsidRPr="008C1B43">
                    <w:rPr>
                      <w:position w:val="-14"/>
                    </w:rPr>
                    <w:object w:dxaOrig="2240" w:dyaOrig="440">
                      <v:shape id="_x0000_i1038" type="#_x0000_t75" style="width:111.75pt;height:21.75pt" o:ole="">
                        <v:imagedata r:id="rId8" o:title=""/>
                      </v:shape>
                      <o:OLEObject Type="Embed" ProgID="Equation.DSMT4" ShapeID="_x0000_i1038" DrawAspect="Content" ObjectID="_1669491487" r:id="rId28"/>
                    </w:object>
                  </w:r>
                  <w:r>
                    <w:t>.</w:t>
                  </w:r>
                </w:p>
              </w:tc>
            </w:tr>
            <w:tr w:rsidR="003C6F4B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Pr="00602AC9" w:rsidRDefault="003C6F4B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C6F4B" w:rsidRDefault="003C6F4B" w:rsidP="00FC46B2">
                  <w:r w:rsidRPr="008C1B43">
                    <w:rPr>
                      <w:position w:val="-102"/>
                    </w:rPr>
                    <w:object w:dxaOrig="4040" w:dyaOrig="2160">
                      <v:shape id="_x0000_i1039" type="#_x0000_t75" style="width:201.75pt;height:108pt" o:ole="">
                        <v:imagedata r:id="rId29" o:title=""/>
                      </v:shape>
                      <o:OLEObject Type="Embed" ProgID="Equation.DSMT4" ShapeID="_x0000_i1039" DrawAspect="Content" ObjectID="_1669491488" r:id="rId30"/>
                    </w:object>
                  </w:r>
                </w:p>
                <w:p w:rsidR="003C6F4B" w:rsidRPr="00602AC9" w:rsidRDefault="003C6F4B" w:rsidP="00FC46B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1B43">
                    <w:rPr>
                      <w:position w:val="-34"/>
                    </w:rPr>
                    <w:object w:dxaOrig="3620" w:dyaOrig="800">
                      <v:shape id="_x0000_i1040" type="#_x0000_t75" style="width:180.75pt;height:39.75pt" o:ole="">
                        <v:imagedata r:id="rId31" o:title=""/>
                      </v:shape>
                      <o:OLEObject Type="Embed" ProgID="Equation.DSMT4" ShapeID="_x0000_i1040" DrawAspect="Content" ObjectID="_1669491489" r:id="rId32"/>
                    </w:object>
                  </w:r>
                  <w:r>
                    <w:t xml:space="preserve">(Since, </w:t>
                  </w:r>
                  <w:r w:rsidRPr="008C1B43">
                    <w:rPr>
                      <w:position w:val="-24"/>
                    </w:rPr>
                    <w:object w:dxaOrig="740" w:dyaOrig="620">
                      <v:shape id="_x0000_i1041" type="#_x0000_t75" style="width:36.75pt;height:30.75pt" o:ole="">
                        <v:imagedata r:id="rId18" o:title=""/>
                      </v:shape>
                      <o:OLEObject Type="Embed" ProgID="Equation.DSMT4" ShapeID="_x0000_i1041" DrawAspect="Content" ObjectID="_1669491490" r:id="rId33"/>
                    </w:object>
                  </w:r>
                  <w:r>
                    <w:t>)</w:t>
                  </w:r>
                </w:p>
              </w:tc>
            </w:tr>
          </w:tbl>
          <w:p w:rsidR="00460F5B" w:rsidRDefault="00460F5B" w:rsidP="007E3C50">
            <w:pPr>
              <w:tabs>
                <w:tab w:val="left" w:pos="3000"/>
              </w:tabs>
            </w:pPr>
          </w:p>
        </w:tc>
      </w:tr>
      <w:tr w:rsidR="00460F5B" w:rsidTr="008C1B4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60F5B" w:rsidRDefault="00B07F14" w:rsidP="008C1B4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:</w:t>
            </w:r>
            <w:r w:rsidR="00460F5B">
              <w:t>-</w:t>
            </w:r>
          </w:p>
          <w:p w:rsidR="00460F5B" w:rsidRDefault="00460F5B" w:rsidP="008C1B4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he differential equation of </w:t>
            </w:r>
            <w:r w:rsidR="007E3C50" w:rsidRPr="008C1B43">
              <w:rPr>
                <w:position w:val="-14"/>
              </w:rPr>
              <w:object w:dxaOrig="2240" w:dyaOrig="440">
                <v:shape id="_x0000_i1026" type="#_x0000_t75" style="width:111.75pt;height:21.75pt" o:ole="">
                  <v:imagedata r:id="rId8" o:title=""/>
                </v:shape>
                <o:OLEObject Type="Embed" ProgID="Equation.DSMT4" ShapeID="_x0000_i1026" DrawAspect="Content" ObjectID="_1669491491" r:id="rId34"/>
              </w:object>
            </w:r>
            <w:r>
              <w:t xml:space="preserve"> is </w:t>
            </w:r>
            <w:r w:rsidR="007E3C50" w:rsidRPr="008C1B43">
              <w:rPr>
                <w:position w:val="-34"/>
              </w:rPr>
              <w:object w:dxaOrig="3340" w:dyaOrig="800">
                <v:shape id="_x0000_i1027" type="#_x0000_t75" style="width:167.25pt;height:39.75pt" o:ole="">
                  <v:imagedata r:id="rId35" o:title=""/>
                </v:shape>
                <o:OLEObject Type="Embed" ProgID="Equation.DSMT4" ShapeID="_x0000_i1027" DrawAspect="Content" ObjectID="_1669491492" r:id="rId36"/>
              </w:object>
            </w:r>
            <w:r>
              <w:t>.</w:t>
            </w:r>
          </w:p>
          <w:p w:rsidR="00460F5B" w:rsidRDefault="00460F5B" w:rsidP="008C1B4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 verified.</w:t>
            </w:r>
          </w:p>
        </w:tc>
      </w:tr>
    </w:tbl>
    <w:p w:rsidR="00460F5B" w:rsidRDefault="00460F5B" w:rsidP="00460F5B"/>
    <w:p w:rsidR="00460F5B" w:rsidRPr="00E04DBF" w:rsidRDefault="00460F5B" w:rsidP="00460F5B"/>
    <w:p w:rsidR="00460F5B" w:rsidRDefault="00460F5B" w:rsidP="00460F5B"/>
    <w:p w:rsidR="00564524" w:rsidRDefault="00564524"/>
    <w:sectPr w:rsidR="00564524" w:rsidSect="00B831C8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63E5" w:rsidRDefault="00B763E5" w:rsidP="000B132E">
      <w:pPr>
        <w:spacing w:after="0" w:line="240" w:lineRule="auto"/>
      </w:pPr>
      <w:r>
        <w:separator/>
      </w:r>
    </w:p>
  </w:endnote>
  <w:endnote w:type="continuationSeparator" w:id="1">
    <w:p w:rsidR="00B763E5" w:rsidRDefault="00B763E5" w:rsidP="000B13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763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763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763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63E5" w:rsidRDefault="00B763E5" w:rsidP="000B132E">
      <w:pPr>
        <w:spacing w:after="0" w:line="240" w:lineRule="auto"/>
      </w:pPr>
      <w:r>
        <w:separator/>
      </w:r>
    </w:p>
  </w:footnote>
  <w:footnote w:type="continuationSeparator" w:id="1">
    <w:p w:rsidR="00B763E5" w:rsidRDefault="00B763E5" w:rsidP="000B13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763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763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763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176DA4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60F5B"/>
    <w:rsid w:val="000B132E"/>
    <w:rsid w:val="000D685C"/>
    <w:rsid w:val="00263028"/>
    <w:rsid w:val="002B7633"/>
    <w:rsid w:val="003A20F9"/>
    <w:rsid w:val="003C6F4B"/>
    <w:rsid w:val="00460F5B"/>
    <w:rsid w:val="00564524"/>
    <w:rsid w:val="007E3C50"/>
    <w:rsid w:val="00867EA4"/>
    <w:rsid w:val="00B07F14"/>
    <w:rsid w:val="00B763E5"/>
    <w:rsid w:val="00C8203B"/>
    <w:rsid w:val="00D32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32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0F5B"/>
    <w:pPr>
      <w:ind w:left="720"/>
      <w:contextualSpacing/>
    </w:pPr>
  </w:style>
  <w:style w:type="table" w:styleId="TableGrid">
    <w:name w:val="Table Grid"/>
    <w:basedOn w:val="TableNormal"/>
    <w:uiPriority w:val="59"/>
    <w:rsid w:val="00460F5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60F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5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3</Pages>
  <Words>269</Words>
  <Characters>153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7T12:21:00Z</dcterms:created>
  <dcterms:modified xsi:type="dcterms:W3CDTF">2020-12-14T17:04:00Z</dcterms:modified>
</cp:coreProperties>
</file>